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1"/>
  </p:notesMasterIdLst>
  <p:sldIdLst>
    <p:sldId id="256" r:id="rId2"/>
    <p:sldId id="259" r:id="rId3"/>
    <p:sldId id="257" r:id="rId4"/>
    <p:sldId id="258" r:id="rId5"/>
    <p:sldId id="260" r:id="rId6"/>
    <p:sldId id="261" r:id="rId7"/>
    <p:sldId id="265" r:id="rId8"/>
    <p:sldId id="277" r:id="rId9"/>
    <p:sldId id="275" r:id="rId10"/>
    <p:sldId id="276" r:id="rId11"/>
    <p:sldId id="278" r:id="rId12"/>
    <p:sldId id="268" r:id="rId13"/>
    <p:sldId id="269" r:id="rId14"/>
    <p:sldId id="271" r:id="rId15"/>
    <p:sldId id="279" r:id="rId16"/>
    <p:sldId id="280" r:id="rId17"/>
    <p:sldId id="281" r:id="rId18"/>
    <p:sldId id="270" r:id="rId19"/>
    <p:sldId id="274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81867" autoAdjust="0"/>
  </p:normalViewPr>
  <p:slideViewPr>
    <p:cSldViewPr snapToGrid="0">
      <p:cViewPr varScale="1">
        <p:scale>
          <a:sx n="61" d="100"/>
          <a:sy n="61" d="100"/>
        </p:scale>
        <p:origin x="1056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1A0580-7262-4713-933E-C4CA1E3A9B47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DBE5D96-AD40-45B5-88F3-D6AC762B4C1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35058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E5D96-AD40-45B5-88F3-D6AC762B4C18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660766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E5D96-AD40-45B5-88F3-D6AC762B4C18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66415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E5D96-AD40-45B5-88F3-D6AC762B4C18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38579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BE5D96-AD40-45B5-88F3-D6AC762B4C18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8147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47545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450462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24015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4725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780072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99275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1453829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32070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4194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7286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850116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62352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93150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4004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63423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787000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73809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E1308B3-BADA-4000-A761-96F5EBC35358}" type="datetimeFigureOut">
              <a:rPr lang="ru-RU" smtClean="0"/>
              <a:t>12.03.2014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CE349E33-5D9B-4778-A33D-D3C2CE10CA3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40917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  <p:sldLayoutId id="2147483688" r:id="rId16"/>
    <p:sldLayoutId id="214748368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97989" y="2138767"/>
            <a:ext cx="10125563" cy="790413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ru-RU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АЛИЗ </a:t>
            </a:r>
            <a:r>
              <a:rPr lang="ru-RU" sz="4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4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4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ОСТАВА  </a:t>
            </a:r>
            <a:r>
              <a:rPr lang="ru-RU" sz="4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ИТЬЕВОЙ </a:t>
            </a:r>
            <a:r>
              <a:rPr lang="ru-RU" sz="4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ОДЫ</a:t>
            </a:r>
            <a:endParaRPr lang="ru-RU" sz="4000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93369" y="3339174"/>
            <a:ext cx="10352869" cy="1819141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</a:pPr>
            <a:r>
              <a:rPr lang="ru-RU" sz="2000" b="1" i="1" dirty="0">
                <a:solidFill>
                  <a:schemeClr val="tx2"/>
                </a:solidFill>
              </a:rPr>
              <a:t>Автор:</a:t>
            </a:r>
            <a:r>
              <a:rPr lang="ru-RU" sz="2000" b="1" dirty="0">
                <a:solidFill>
                  <a:schemeClr val="tx2"/>
                </a:solidFill>
              </a:rPr>
              <a:t> Ткаченко Анастасия, </a:t>
            </a:r>
          </a:p>
          <a:p>
            <a:pPr>
              <a:spcBef>
                <a:spcPts val="0"/>
              </a:spcBef>
            </a:pPr>
            <a:r>
              <a:rPr lang="ru-RU" sz="2000" b="1" dirty="0">
                <a:solidFill>
                  <a:schemeClr val="tx2"/>
                </a:solidFill>
              </a:rPr>
              <a:t>ученица 2 «В» </a:t>
            </a:r>
            <a:r>
              <a:rPr lang="ru-RU" sz="2000" b="1" dirty="0" smtClean="0">
                <a:solidFill>
                  <a:schemeClr val="tx2"/>
                </a:solidFill>
              </a:rPr>
              <a:t>класса</a:t>
            </a:r>
          </a:p>
          <a:p>
            <a:pPr>
              <a:spcBef>
                <a:spcPts val="0"/>
              </a:spcBef>
            </a:pPr>
            <a:endParaRPr lang="ru-RU" sz="2000" b="1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r>
              <a:rPr lang="ru-RU" sz="2000" b="1" i="1" dirty="0" smtClean="0">
                <a:solidFill>
                  <a:schemeClr val="tx2"/>
                </a:solidFill>
              </a:rPr>
              <a:t>Руководитель</a:t>
            </a:r>
            <a:r>
              <a:rPr lang="ru-RU" sz="2000" b="1" i="1" dirty="0">
                <a:solidFill>
                  <a:schemeClr val="tx2"/>
                </a:solidFill>
              </a:rPr>
              <a:t>:</a:t>
            </a:r>
            <a:r>
              <a:rPr lang="ru-RU" sz="2000" b="1" dirty="0">
                <a:solidFill>
                  <a:schemeClr val="tx2"/>
                </a:solidFill>
              </a:rPr>
              <a:t> </a:t>
            </a:r>
            <a:r>
              <a:rPr lang="ru-RU" sz="2000" b="1" dirty="0" err="1">
                <a:solidFill>
                  <a:schemeClr val="tx2"/>
                </a:solidFill>
              </a:rPr>
              <a:t>Малофеева</a:t>
            </a:r>
            <a:r>
              <a:rPr lang="ru-RU" sz="2000" b="1" dirty="0">
                <a:solidFill>
                  <a:schemeClr val="tx2"/>
                </a:solidFill>
              </a:rPr>
              <a:t> Валентина Александровна</a:t>
            </a:r>
            <a:r>
              <a:rPr lang="ru-RU" sz="2000" b="1" dirty="0" smtClean="0">
                <a:solidFill>
                  <a:schemeClr val="tx2"/>
                </a:solidFill>
              </a:rPr>
              <a:t>,</a:t>
            </a:r>
          </a:p>
          <a:p>
            <a:pPr>
              <a:spcBef>
                <a:spcPts val="0"/>
              </a:spcBef>
            </a:pPr>
            <a:r>
              <a:rPr lang="ru-RU" sz="2000" b="1" dirty="0" smtClean="0">
                <a:solidFill>
                  <a:schemeClr val="tx2"/>
                </a:solidFill>
              </a:rPr>
              <a:t> </a:t>
            </a:r>
            <a:r>
              <a:rPr lang="ru-RU" sz="2000" b="1" dirty="0">
                <a:solidFill>
                  <a:schemeClr val="tx2"/>
                </a:solidFill>
              </a:rPr>
              <a:t>учитель начальных </a:t>
            </a:r>
            <a:r>
              <a:rPr lang="ru-RU" sz="2000" b="1" dirty="0" smtClean="0">
                <a:solidFill>
                  <a:schemeClr val="tx2"/>
                </a:solidFill>
              </a:rPr>
              <a:t>классов</a:t>
            </a:r>
          </a:p>
          <a:p>
            <a:pPr>
              <a:spcBef>
                <a:spcPts val="0"/>
              </a:spcBef>
            </a:pPr>
            <a:endParaRPr lang="ru-RU" sz="2000" b="1" dirty="0" smtClean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r>
              <a:rPr lang="ru-RU" sz="2000" b="1" i="1" dirty="0">
                <a:solidFill>
                  <a:schemeClr val="tx2"/>
                </a:solidFill>
              </a:rPr>
              <a:t>Консультант:</a:t>
            </a:r>
            <a:r>
              <a:rPr lang="ru-RU" sz="2000" b="1" dirty="0">
                <a:solidFill>
                  <a:schemeClr val="tx2"/>
                </a:solidFill>
              </a:rPr>
              <a:t> Ткаченко Татьяна Борисовна, </a:t>
            </a:r>
            <a:r>
              <a:rPr lang="ru-RU" sz="2000" b="1" dirty="0" smtClean="0">
                <a:solidFill>
                  <a:schemeClr val="tx2"/>
                </a:solidFill>
              </a:rPr>
              <a:t>к.х.н</a:t>
            </a:r>
            <a:r>
              <a:rPr lang="ru-RU" sz="2000" b="1" dirty="0">
                <a:solidFill>
                  <a:schemeClr val="tx2"/>
                </a:solidFill>
              </a:rPr>
              <a:t>., доцент каф. орг. химии </a:t>
            </a:r>
            <a:r>
              <a:rPr lang="ru-RU" sz="2000" b="1" dirty="0" err="1">
                <a:solidFill>
                  <a:schemeClr val="tx2"/>
                </a:solidFill>
              </a:rPr>
              <a:t>КемГУ</a:t>
            </a:r>
            <a:endParaRPr lang="ru-RU" sz="2000" b="1" dirty="0">
              <a:solidFill>
                <a:schemeClr val="tx2"/>
              </a:solidFill>
            </a:endParaRPr>
          </a:p>
          <a:p>
            <a:pPr>
              <a:spcBef>
                <a:spcPts val="0"/>
              </a:spcBef>
            </a:pPr>
            <a:endParaRPr lang="ru-RU" sz="2000" b="1" dirty="0">
              <a:solidFill>
                <a:schemeClr val="tx2"/>
              </a:solidFill>
            </a:endParaRPr>
          </a:p>
          <a:p>
            <a:endParaRPr lang="ru-RU" sz="20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4323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3492708" y="222544"/>
            <a:ext cx="4513934" cy="575960"/>
          </a:xfrm>
        </p:spPr>
        <p:txBody>
          <a:bodyPr>
            <a:noAutofit/>
          </a:bodyPr>
          <a:lstStyle/>
          <a:p>
            <a:r>
              <a:rPr lang="ru-RU" sz="32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родная вода</a:t>
            </a:r>
            <a:endParaRPr lang="ru-RU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 descr="H:\3Z9R3477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56" y="1055855"/>
            <a:ext cx="4511828" cy="564115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H:\3Z9R3482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679" y="1055855"/>
            <a:ext cx="4783530" cy="564115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524656" y="222544"/>
            <a:ext cx="2369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ЫТ  2</a:t>
            </a:r>
            <a:endParaRPr lang="ru-RU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355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C:\Users\Татьяна\Documents\Настя\Вода\болезни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658" y="161444"/>
            <a:ext cx="6928839" cy="65916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305611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 descr="C:\Users\Татьяна\Documents\Настя\Вода\distillator_de-10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114" y="1337644"/>
            <a:ext cx="2419967" cy="3297661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 descr="C:\Users\Татьяна\Documents\Настя\Вода\8dcf748cbda22188515e5c7b2e5d3dce_0x0_i28adb515evq16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4747" y="2018447"/>
            <a:ext cx="2166710" cy="2387983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 descr="C:\Users\Татьяна\Documents\Настя\Вода\2975_174.pn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9123" y="1525058"/>
            <a:ext cx="2493147" cy="292283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857114" y="4920371"/>
            <a:ext cx="26398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тиллятор</a:t>
            </a:r>
            <a:endParaRPr lang="ru-RU" sz="32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64760" y="4923968"/>
            <a:ext cx="223272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ильтр</a:t>
            </a:r>
          </a:p>
          <a:p>
            <a:r>
              <a:rPr lang="ru-RU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увшин»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130279" y="4920371"/>
            <a:ext cx="38693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</a:t>
            </a:r>
            <a:r>
              <a:rPr lang="ru-RU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льтр </a:t>
            </a:r>
          </a:p>
          <a:p>
            <a:r>
              <a:rPr lang="ru-RU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ru-RU" sz="32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вафор</a:t>
            </a:r>
            <a:r>
              <a:rPr lang="ru-RU" sz="3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орион»</a:t>
            </a:r>
          </a:p>
          <a:p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2694704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 descr="C:\Users\Татьяна\Documents\Настя\Вода\TDS.jp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7903" y="199682"/>
            <a:ext cx="3290015" cy="255133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 descr="C:\Users\Татьяна\Documents\Настя\Вода\electrolizer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7679" y="3790748"/>
            <a:ext cx="2665925" cy="2880509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4277679" y="2978493"/>
            <a:ext cx="22206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S - </a:t>
            </a:r>
            <a:r>
              <a:rPr lang="ru-RU" sz="32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етр</a:t>
            </a:r>
            <a:endParaRPr lang="ru-RU" sz="32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93829" y="5998181"/>
            <a:ext cx="3108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лизер</a:t>
            </a:r>
            <a:endParaRPr lang="ru-RU" sz="36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 descr="H:\3Z9R3449.jpg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640" y="0"/>
            <a:ext cx="3232508" cy="3790748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Рисунок 8" descr="H:\3Z9R3476.jpg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754" y="1027230"/>
            <a:ext cx="3908554" cy="561728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605596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9687357"/>
              </p:ext>
            </p:extLst>
          </p:nvPr>
        </p:nvGraphicFramePr>
        <p:xfrm>
          <a:off x="0" y="0"/>
          <a:ext cx="12192000" cy="709370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999747"/>
                <a:gridCol w="2181727"/>
                <a:gridCol w="4010526"/>
              </a:tblGrid>
              <a:tr h="134753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разец воды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казания </a:t>
                      </a:r>
                      <a:r>
                        <a:rPr lang="en-US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DS</a:t>
                      </a: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метра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езультат действия электрического тока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  <a:tr h="2063082">
                <a:tc>
                  <a:txBody>
                    <a:bodyPr/>
                    <a:lstStyle/>
                    <a:p>
                      <a:pPr marL="180000"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, очищенная     ДИСТИЛЛЯТОРОМ в </a:t>
                      </a:r>
                      <a:r>
                        <a:rPr lang="ru-RU" sz="3200" b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емГУ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-1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адка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  <a:tr h="1524000">
                <a:tc>
                  <a:txBody>
                    <a:bodyPr/>
                    <a:lstStyle/>
                    <a:p>
                      <a:pPr marL="180000"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, очищенная фильтром «</a:t>
                      </a: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КВАФОР МОРИОН»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адка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т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  <a:tr h="1941095">
                <a:tc>
                  <a:txBody>
                    <a:bodyPr/>
                    <a:lstStyle/>
                    <a:p>
                      <a:pPr marL="180000"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indent="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т растаявшей </a:t>
                      </a: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ОСУЛЬКИ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Легкое 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мутнение 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</a:tbl>
          </a:graphicData>
        </a:graphic>
      </p:graphicFrame>
      <p:pic>
        <p:nvPicPr>
          <p:cNvPr id="2057" name="Рисунок 26" descr="3Z9R207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42113" y="5365281"/>
            <a:ext cx="1255780" cy="1492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392786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4800481"/>
              </p:ext>
            </p:extLst>
          </p:nvPr>
        </p:nvGraphicFramePr>
        <p:xfrm>
          <a:off x="0" y="1"/>
          <a:ext cx="12192000" cy="69910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582653"/>
                <a:gridCol w="1459831"/>
                <a:gridCol w="5149516"/>
              </a:tblGrid>
              <a:tr h="2454441"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олодная водопроводная </a:t>
                      </a: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ШКОЛА</a:t>
                      </a: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 92)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7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емного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мно-зеленого осадка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  <a:tr h="2390274"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очищенная фильтром «</a:t>
                      </a: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УВШИН»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 нашем классе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мно-зеленый обильный осадок 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  <a:tr h="2146300"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олодная водопроводная (</a:t>
                      </a:r>
                      <a:r>
                        <a:rPr lang="ru-RU" sz="3200" b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емГУ</a:t>
                      </a: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9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мно-зеленый обильный осадок </a:t>
                      </a: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</a:tbl>
          </a:graphicData>
        </a:graphic>
      </p:graphicFrame>
      <p:pic>
        <p:nvPicPr>
          <p:cNvPr id="2055" name="Рисунок 29" descr="3Z9R207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7150" y="3060041"/>
            <a:ext cx="1310593" cy="1673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Рисунок 32" descr="3Z9R207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1317" y="5396263"/>
            <a:ext cx="1243757" cy="158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Рисунок 28" descr="3Z9R207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3479" y="519994"/>
            <a:ext cx="1267342" cy="15885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985486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3320330"/>
              </p:ext>
            </p:extLst>
          </p:nvPr>
        </p:nvGraphicFramePr>
        <p:xfrm>
          <a:off x="0" y="1"/>
          <a:ext cx="12192000" cy="68579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586780"/>
                <a:gridCol w="1255362"/>
                <a:gridCol w="4349858"/>
              </a:tblGrid>
              <a:tr h="2109239"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 ХОЛОДНАЯ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опроводная (пр. Октябрьский, д.93)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8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уро-зеленый </a:t>
                      </a: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ильный</a:t>
                      </a: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адок 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  <a:tr h="2581710"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, очищенная фильтром «</a:t>
                      </a:r>
                      <a:r>
                        <a:rPr lang="ru-RU" sz="32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квафор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Морион», в которой несколько часов находился </a:t>
                      </a: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ОНИЗАТОР из СЕРЕБРА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1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асный</a:t>
                      </a: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адок 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  <a:tr h="2167050"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ИНЕРАЛЬНАЯ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 «Ессентуки 2»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3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мно-зеленый осадок </a:t>
                      </a: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чень </a:t>
                      </a: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ного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</a:tbl>
          </a:graphicData>
        </a:graphic>
      </p:graphicFrame>
      <p:pic>
        <p:nvPicPr>
          <p:cNvPr id="2053" name="Рисунок 31" descr="3Z9R206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2647" y="415513"/>
            <a:ext cx="1010237" cy="14612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Рисунок 27" descr="3Z9R207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8659" y="2435546"/>
            <a:ext cx="1175330" cy="1547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Рисунок 30" descr="3Z9R207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3820" y="5123389"/>
            <a:ext cx="1201901" cy="15956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998434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6906984"/>
              </p:ext>
            </p:extLst>
          </p:nvPr>
        </p:nvGraphicFramePr>
        <p:xfrm>
          <a:off x="0" y="1"/>
          <a:ext cx="12192000" cy="68626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30331"/>
                <a:gridCol w="2745384"/>
                <a:gridCol w="5016285"/>
              </a:tblGrid>
              <a:tr h="3208148"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 ГОРЯЧАЯ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опроводная (пр. Октябрьский, д.93)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7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уро-зеленый</a:t>
                      </a: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ильный </a:t>
                      </a: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адок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  <a:tr h="3654501"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ВЯТАЯ </a:t>
                      </a: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ода, которая хранится 2 года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6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  <a:tc>
                  <a:txBody>
                    <a:bodyPr/>
                    <a:lstStyle/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3200" b="1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расный </a:t>
                      </a: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бильный </a:t>
                      </a: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адок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  <a:p>
                      <a:pPr marL="180000"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32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3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4442" marR="44442" marT="0" marB="0"/>
                </a:tc>
              </a:tr>
            </a:tbl>
          </a:graphicData>
        </a:graphic>
      </p:graphicFrame>
      <p:pic>
        <p:nvPicPr>
          <p:cNvPr id="2050" name="Рисунок 22" descr="3Z9R207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V="1">
            <a:off x="10042450" y="1258614"/>
            <a:ext cx="1302308" cy="167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Рисунок 23" descr="3Z9R207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4764" y="4131174"/>
            <a:ext cx="1357679" cy="16371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034827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433953" y="775951"/>
            <a:ext cx="11264648" cy="6082049"/>
          </a:xfrm>
        </p:spPr>
        <p:txBody>
          <a:bodyPr>
            <a:normAutofit/>
          </a:bodyPr>
          <a:lstStyle/>
          <a:p>
            <a:endParaRPr lang="ru-RU" b="1" dirty="0" smtClean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ВОДЫ</a:t>
            </a:r>
          </a:p>
          <a:p>
            <a:endParaRPr lang="ru-RU" b="1" dirty="0">
              <a:solidFill>
                <a:schemeClr val="tx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spcBef>
                <a:spcPts val="1800"/>
              </a:spcBef>
              <a:buAutoNum type="arabicPeriod"/>
            </a:pPr>
            <a:r>
              <a:rPr lang="ru-RU" sz="24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результате проведенных исследований показано, что в питьевой воде могут быть растворены различные соли и содержание их может значительно отличаться.</a:t>
            </a:r>
          </a:p>
          <a:p>
            <a:pPr marL="457200" indent="-457200" algn="just">
              <a:spcBef>
                <a:spcPts val="1800"/>
              </a:spcBef>
              <a:buAutoNum type="arabicPeriod"/>
            </a:pPr>
            <a:r>
              <a:rPr lang="ru-RU" sz="24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наружено, что оптимальную степень очистки питьевой воды удается получить при использовании фильтра «</a:t>
            </a:r>
            <a:r>
              <a:rPr lang="ru-RU" sz="2400" b="1" dirty="0" err="1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вафор</a:t>
            </a:r>
            <a:r>
              <a:rPr lang="ru-RU" sz="2400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орион». </a:t>
            </a:r>
          </a:p>
        </p:txBody>
      </p:sp>
    </p:spTree>
    <p:extLst>
      <p:ext uri="{BB962C8B-B14F-4D97-AF65-F5344CB8AC3E}">
        <p14:creationId xmlns:p14="http://schemas.microsoft.com/office/powerpoint/2010/main" val="550248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32706" y="2767262"/>
            <a:ext cx="9359163" cy="903217"/>
          </a:xfrm>
          <a:effectLst>
            <a:glow rad="228600">
              <a:schemeClr val="accent1">
                <a:satMod val="175000"/>
                <a:alpha val="40000"/>
              </a:schemeClr>
            </a:glow>
          </a:effectLst>
        </p:spPr>
        <p:txBody>
          <a:bodyPr>
            <a:normAutofit/>
          </a:bodyPr>
          <a:lstStyle/>
          <a:p>
            <a:r>
              <a:rPr lang="ru-RU" sz="44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 ЗА  ВНИМАНИЕ!</a:t>
            </a:r>
            <a:endParaRPr lang="ru-RU" sz="4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527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76393" y="1286359"/>
            <a:ext cx="10401356" cy="3843581"/>
          </a:xfrm>
        </p:spPr>
        <p:txBody>
          <a:bodyPr>
            <a:noAutofit/>
          </a:bodyPr>
          <a:lstStyle/>
          <a:p>
            <a:pPr algn="l"/>
            <a:r>
              <a:rPr lang="ru-RU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ель:  знакомство </a:t>
            </a:r>
            <a:r>
              <a:rPr lang="ru-RU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 удивительными свойствами воды и изучение </a:t>
            </a:r>
            <a:r>
              <a:rPr lang="ru-RU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а </a:t>
            </a:r>
            <a:r>
              <a:rPr lang="ru-RU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ды, которую мы используем в наших домах. </a:t>
            </a:r>
            <a:r>
              <a:rPr lang="ru-RU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2400" b="1" i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 </a:t>
            </a:r>
            <a:r>
              <a:rPr lang="ru-RU" sz="24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оводился в лаборатории Кемеровского государственного университета.</a:t>
            </a:r>
            <a:r>
              <a:rPr lang="ru-RU" sz="2400" i="1" dirty="0"/>
              <a:t/>
            </a:r>
            <a:br>
              <a:rPr lang="ru-RU" sz="2400" i="1" dirty="0"/>
            </a:br>
            <a:endParaRPr lang="ru-RU" sz="2400" i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8166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5203065" y="1525070"/>
            <a:ext cx="6003958" cy="2768957"/>
          </a:xfrm>
        </p:spPr>
        <p:txBody>
          <a:bodyPr>
            <a:noAutofit/>
          </a:bodyPr>
          <a:lstStyle/>
          <a:p>
            <a:pPr algn="l"/>
            <a:r>
              <a:rPr lang="ru-RU" sz="2800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Вода! У тебя нет ни вкуса, ни цвета, ни запаха, тебя не опишешь, тобой наслаждаешься, не понимая, что ты такое. Ты не просто необходима для жизни, ты и есть жизнь.»</a:t>
            </a:r>
            <a:endParaRPr lang="ru-RU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94" y="1503070"/>
            <a:ext cx="4325445" cy="354544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625082" y="4525297"/>
            <a:ext cx="44660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нтуан де Сент-Экзюпери</a:t>
            </a:r>
          </a:p>
        </p:txBody>
      </p:sp>
    </p:spTree>
    <p:extLst>
      <p:ext uri="{BB962C8B-B14F-4D97-AF65-F5344CB8AC3E}">
        <p14:creationId xmlns:p14="http://schemas.microsoft.com/office/powerpoint/2010/main" val="3612667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gradFill rotWithShape="1">
          <a:gsLst>
            <a:gs pos="0">
              <a:schemeClr val="bg1">
                <a:tint val="90000"/>
                <a:lumMod val="110000"/>
              </a:schemeClr>
            </a:gs>
            <a:gs pos="100000">
              <a:schemeClr val="bg1">
                <a:shade val="64000"/>
                <a:lumMod val="88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35249" y="4385255"/>
            <a:ext cx="3750155" cy="1284666"/>
          </a:xfrm>
        </p:spPr>
        <p:txBody>
          <a:bodyPr>
            <a:noAutofit/>
          </a:bodyPr>
          <a:lstStyle/>
          <a:p>
            <a:r>
              <a:rPr lang="ru-RU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растениях содержится до 90% воды</a:t>
            </a:r>
            <a:endParaRPr lang="ru-RU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5314003" y="4155043"/>
            <a:ext cx="6330645" cy="2153994"/>
          </a:xfrm>
        </p:spPr>
        <p:txBody>
          <a:bodyPr>
            <a:noAutofit/>
          </a:bodyPr>
          <a:lstStyle/>
          <a:p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тело взрослого человека состоит из </a:t>
            </a:r>
            <a:r>
              <a:rPr lang="ru-RU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ды </a:t>
            </a:r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но на 60 - 65%. Кости содержат 22% воды, мозг 75%, в то время как кровь состоит из нее на целых 92%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99" y="465518"/>
            <a:ext cx="4648456" cy="3481855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003" y="465519"/>
            <a:ext cx="6330645" cy="3481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64898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374" y="192913"/>
            <a:ext cx="6688677" cy="3657870"/>
          </a:xfrm>
          <a:prstGeom prst="rect">
            <a:avLst/>
          </a:prstGeom>
        </p:spPr>
      </p:pic>
      <p:pic>
        <p:nvPicPr>
          <p:cNvPr id="6" name="Рисунок 5" descr="C:\Users\Татьяна\Documents\Настя\Вода\круговорот.jpg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9286" y="2730321"/>
            <a:ext cx="4939581" cy="4031088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7089286" y="1133341"/>
            <a:ext cx="4676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руговорот воды в природе</a:t>
            </a:r>
            <a:endParaRPr lang="ru-RU" sz="28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 rot="10800000" flipV="1">
            <a:off x="287627" y="4486661"/>
            <a:ext cx="63881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пасы воды на Земле огромны. Большая часть всей воды сосредоточена </a:t>
            </a:r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</a:t>
            </a:r>
            <a:r>
              <a:rPr lang="ru-RU" sz="24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ировом океане, который занимает </a:t>
            </a:r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большую </a:t>
            </a:r>
            <a:r>
              <a:rPr lang="ru-RU" sz="24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часть поверхности планеты</a:t>
            </a:r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endParaRPr lang="ru-RU" sz="24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66297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36887" y="5752609"/>
            <a:ext cx="3621367" cy="621407"/>
          </a:xfrm>
        </p:spPr>
        <p:txBody>
          <a:bodyPr>
            <a:normAutofit/>
          </a:bodyPr>
          <a:lstStyle/>
          <a:p>
            <a:r>
              <a:rPr lang="ru-RU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онардо да </a:t>
            </a:r>
            <a:r>
              <a:rPr lang="ru-RU" b="1" dirty="0" err="1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инчи</a:t>
            </a:r>
            <a:endParaRPr lang="ru-RU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 descr="C:\Users\Татьяна\Documents\Настя\Вода\article-1219988-0167C9030000044D-299_306x423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90" y="772733"/>
            <a:ext cx="3139761" cy="389671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741965" y="12492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3091439"/>
              </p:ext>
            </p:extLst>
          </p:nvPr>
        </p:nvGraphicFramePr>
        <p:xfrm>
          <a:off x="5651813" y="377134"/>
          <a:ext cx="4482814" cy="468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CS ChemDraw Drawing" r:id="rId4" imgW="1804015" imgH="1884676" progId="ChemDraw.Document.6.0">
                  <p:embed/>
                </p:oleObj>
              </mc:Choice>
              <mc:Fallback>
                <p:oleObj name="CS ChemDraw Drawing" r:id="rId4" imgW="1804015" imgH="1884676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813" y="377134"/>
                        <a:ext cx="4482814" cy="4687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 rot="10800000" flipV="1">
            <a:off x="367186" y="4911952"/>
            <a:ext cx="45950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оде дана волшебная власть стать соком жизни на земле.</a:t>
            </a:r>
          </a:p>
        </p:txBody>
      </p:sp>
    </p:spTree>
    <p:extLst>
      <p:ext uri="{BB962C8B-B14F-4D97-AF65-F5344CB8AC3E}">
        <p14:creationId xmlns:p14="http://schemas.microsoft.com/office/powerpoint/2010/main" val="604579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 rot="10800000" flipV="1">
            <a:off x="1164079" y="1463153"/>
            <a:ext cx="9629619" cy="115909"/>
          </a:xfrm>
        </p:spPr>
        <p:txBody>
          <a:bodyPr>
            <a:noAutofit/>
          </a:bodyPr>
          <a:lstStyle/>
          <a:p>
            <a:r>
              <a:rPr lang="ru-RU" sz="2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ункции воды в живом организме:</a:t>
            </a:r>
            <a: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994081" y="1656972"/>
            <a:ext cx="5119610" cy="441102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ru-RU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гулирует температуру тела;</a:t>
            </a:r>
          </a:p>
          <a:p>
            <a:endParaRPr lang="ru-RU" dirty="0"/>
          </a:p>
        </p:txBody>
      </p:sp>
      <p:sp>
        <p:nvSpPr>
          <p:cNvPr id="4" name="Подзаголовок 2"/>
          <p:cNvSpPr txBox="1">
            <a:spLocks/>
          </p:cNvSpPr>
          <p:nvPr/>
        </p:nvSpPr>
        <p:spPr>
          <a:xfrm>
            <a:off x="2994081" y="2190845"/>
            <a:ext cx="5119610" cy="44110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None/>
              <a:defRPr sz="2200" kern="1200" cap="all" baseline="0">
                <a:solidFill>
                  <a:schemeClr val="bg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ru-RU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влажняет воздух;</a:t>
            </a:r>
          </a:p>
          <a:p>
            <a:endParaRPr lang="ru-RU" dirty="0"/>
          </a:p>
        </p:txBody>
      </p:sp>
      <p:sp>
        <p:nvSpPr>
          <p:cNvPr id="5" name="Подзаголовок 2"/>
          <p:cNvSpPr txBox="1">
            <a:spLocks/>
          </p:cNvSpPr>
          <p:nvPr/>
        </p:nvSpPr>
        <p:spPr>
          <a:xfrm>
            <a:off x="1506572" y="2700116"/>
            <a:ext cx="8944634" cy="6849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None/>
              <a:defRPr sz="2200" kern="1200" cap="all" baseline="0">
                <a:solidFill>
                  <a:schemeClr val="bg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ru-RU" sz="20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беспечивает доставку питательных веществ и кислорода ко всем клеткам тела;</a:t>
            </a:r>
          </a:p>
          <a:p>
            <a:endParaRPr lang="ru-RU" sz="2000" dirty="0"/>
          </a:p>
        </p:txBody>
      </p:sp>
      <p:sp>
        <p:nvSpPr>
          <p:cNvPr id="6" name="Подзаголовок 2"/>
          <p:cNvSpPr txBox="1">
            <a:spLocks/>
          </p:cNvSpPr>
          <p:nvPr/>
        </p:nvSpPr>
        <p:spPr>
          <a:xfrm>
            <a:off x="1847862" y="3678100"/>
            <a:ext cx="8262054" cy="43305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None/>
              <a:defRPr sz="2200" kern="1200" cap="all" baseline="0">
                <a:solidFill>
                  <a:schemeClr val="bg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ru-RU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щищает важные органы;</a:t>
            </a:r>
          </a:p>
          <a:p>
            <a:endParaRPr lang="ru-RU" dirty="0"/>
          </a:p>
        </p:txBody>
      </p:sp>
      <p:sp>
        <p:nvSpPr>
          <p:cNvPr id="7" name="Подзаголовок 2"/>
          <p:cNvSpPr txBox="1">
            <a:spLocks/>
          </p:cNvSpPr>
          <p:nvPr/>
        </p:nvSpPr>
        <p:spPr>
          <a:xfrm>
            <a:off x="1847862" y="4149317"/>
            <a:ext cx="8262054" cy="419371"/>
          </a:xfrm>
          <a:prstGeom prst="rect">
            <a:avLst/>
          </a:prstGeom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None/>
              <a:defRPr sz="2200" kern="1200" cap="all" baseline="0">
                <a:solidFill>
                  <a:schemeClr val="bg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ru-RU" sz="29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могает превращать пищу в энергию;</a:t>
            </a:r>
          </a:p>
          <a:p>
            <a:endParaRPr lang="ru-RU" dirty="0"/>
          </a:p>
        </p:txBody>
      </p:sp>
      <p:sp>
        <p:nvSpPr>
          <p:cNvPr id="8" name="Подзаголовок 2"/>
          <p:cNvSpPr txBox="1">
            <a:spLocks/>
          </p:cNvSpPr>
          <p:nvPr/>
        </p:nvSpPr>
        <p:spPr>
          <a:xfrm>
            <a:off x="1847862" y="4645023"/>
            <a:ext cx="8603344" cy="788601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None/>
              <a:defRPr sz="2200" kern="1200" cap="all" baseline="0">
                <a:solidFill>
                  <a:schemeClr val="bg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ru-RU" sz="6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могает питательным веществам усваиваться органами;</a:t>
            </a:r>
          </a:p>
          <a:p>
            <a:pPr lvl="0"/>
            <a:endParaRPr lang="ru-RU" sz="6200" dirty="0" smtClean="0"/>
          </a:p>
          <a:p>
            <a:endParaRPr lang="ru-RU" dirty="0"/>
          </a:p>
        </p:txBody>
      </p:sp>
      <p:sp>
        <p:nvSpPr>
          <p:cNvPr id="9" name="Подзаголовок 2"/>
          <p:cNvSpPr txBox="1">
            <a:spLocks/>
          </p:cNvSpPr>
          <p:nvPr/>
        </p:nvSpPr>
        <p:spPr>
          <a:xfrm>
            <a:off x="1847862" y="5449139"/>
            <a:ext cx="8262054" cy="48780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ctr" defTabSz="914400" rtl="0" eaLnBrk="1" latinLnBrk="0" hangingPunct="1">
              <a:lnSpc>
                <a:spcPct val="120000"/>
              </a:lnSpc>
              <a:spcBef>
                <a:spcPts val="1000"/>
              </a:spcBef>
              <a:buClr>
                <a:schemeClr val="tx1"/>
              </a:buClr>
              <a:buFont typeface="Arial" panose="020B0604020202020204" pitchFamily="34" charset="0"/>
              <a:buNone/>
              <a:defRPr sz="2200" kern="1200" cap="all" baseline="0">
                <a:solidFill>
                  <a:schemeClr val="bg1">
                    <a:lumMod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20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8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120000"/>
              </a:lnSpc>
              <a:spcBef>
                <a:spcPts val="500"/>
              </a:spcBef>
              <a:buClr>
                <a:schemeClr val="tx1"/>
              </a:buClr>
              <a:buFont typeface="Arial" panose="020B0604020202020204" pitchFamily="34" charset="0"/>
              <a:buNone/>
              <a:defRPr sz="1600" kern="1200" cap="all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ru-RU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ыводит вредные вещества из организма.</a:t>
            </a:r>
          </a:p>
          <a:p>
            <a:pPr lvl="0"/>
            <a:endParaRPr lang="ru-RU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449288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91048" y="1906073"/>
            <a:ext cx="10364451" cy="3284113"/>
          </a:xfrm>
        </p:spPr>
        <p:txBody>
          <a:bodyPr>
            <a:normAutofit/>
          </a:bodyPr>
          <a:lstStyle/>
          <a:p>
            <a:r>
              <a:rPr lang="ru-RU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спериментальная</a:t>
            </a:r>
            <a:br>
              <a:rPr lang="ru-RU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sz="5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5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асть</a:t>
            </a:r>
          </a:p>
        </p:txBody>
      </p:sp>
    </p:spTree>
    <p:extLst>
      <p:ext uri="{BB962C8B-B14F-4D97-AF65-F5344CB8AC3E}">
        <p14:creationId xmlns:p14="http://schemas.microsoft.com/office/powerpoint/2010/main" val="1823983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608920" y="159791"/>
            <a:ext cx="3294275" cy="373488"/>
          </a:xfrm>
        </p:spPr>
        <p:txBody>
          <a:bodyPr>
            <a:noAutofit/>
          </a:bodyPr>
          <a:lstStyle/>
          <a:p>
            <a:r>
              <a:rPr lang="ru-RU" sz="24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родная вода</a:t>
            </a:r>
            <a:endParaRPr lang="ru-RU" sz="24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 descr="H:\3Z9R3453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625" y="346535"/>
            <a:ext cx="4185634" cy="325835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4626" y="3924106"/>
            <a:ext cx="4185633" cy="2665928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 descr="H:\3Z9R3464.jpg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076" y="1197735"/>
            <a:ext cx="3950273" cy="539229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15910" y="23370"/>
            <a:ext cx="2369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ПЫТ  1</a:t>
            </a:r>
            <a:endParaRPr lang="ru-RU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7421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Капля">
  <a:themeElements>
    <a:clrScheme name="Капля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Капля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Капля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4033925[[fn=Капля]]</Template>
  <TotalTime>411</TotalTime>
  <Words>443</Words>
  <Application>Microsoft Office PowerPoint</Application>
  <PresentationFormat>Широкоэкранный</PresentationFormat>
  <Paragraphs>123</Paragraphs>
  <Slides>19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5" baseType="lpstr">
      <vt:lpstr>Arial</vt:lpstr>
      <vt:lpstr>Calibri</vt:lpstr>
      <vt:lpstr>Times New Roman</vt:lpstr>
      <vt:lpstr>Tw Cen MT</vt:lpstr>
      <vt:lpstr>Капля</vt:lpstr>
      <vt:lpstr>CS ChemDraw Drawing</vt:lpstr>
      <vt:lpstr>АНАЛИЗ   СОСТАВА  ПИТЬЕВОЙ  ВОДЫ</vt:lpstr>
      <vt:lpstr>Цель:  знакомство с удивительными свойствами воды и изучение состава воды, которую мы используем в наших домах.   Эксперимент проводился в лаборатории Кемеровского государственного университета. </vt:lpstr>
      <vt:lpstr>«Вода! У тебя нет ни вкуса, ни цвета, ни запаха, тебя не опишешь, тобой наслаждаешься, не понимая, что ты такое. Ты не просто необходима для жизни, ты и есть жизнь.»</vt:lpstr>
      <vt:lpstr>В растениях содержится до 90% воды</vt:lpstr>
      <vt:lpstr>Презентация PowerPoint</vt:lpstr>
      <vt:lpstr>Презентация PowerPoint</vt:lpstr>
      <vt:lpstr>Функции воды в живом организме: </vt:lpstr>
      <vt:lpstr>Экспериментальная   часть</vt:lpstr>
      <vt:lpstr>Природная вода</vt:lpstr>
      <vt:lpstr>Природная вод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Татьяна</dc:creator>
  <cp:lastModifiedBy>Татьяна</cp:lastModifiedBy>
  <cp:revision>44</cp:revision>
  <dcterms:created xsi:type="dcterms:W3CDTF">2014-02-06T14:38:27Z</dcterms:created>
  <dcterms:modified xsi:type="dcterms:W3CDTF">2014-03-12T15:10:53Z</dcterms:modified>
</cp:coreProperties>
</file>